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5467" w:rsidRPr="00F86BE3" w:rsidRDefault="00D45467">
      <w:pPr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bookmarkStart w:id="0" w:name="_GoBack"/>
      <w:r w:rsidRPr="00F86BE3">
        <w:rPr>
          <w:rFonts w:ascii="Times New Roman" w:hAnsi="Times New Roman" w:cs="Times New Roman"/>
          <w:b/>
          <w:i/>
          <w:sz w:val="28"/>
          <w:szCs w:val="28"/>
          <w:lang w:val="uk-UA"/>
        </w:rPr>
        <w:t>ЗАЛІК «Вибрані питання сучасної алгебри та геометрії»</w:t>
      </w:r>
    </w:p>
    <w:bookmarkEnd w:id="0"/>
    <w:p w:rsidR="00D45467" w:rsidRPr="000B16AF" w:rsidRDefault="00D45467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B16AF">
        <w:rPr>
          <w:rFonts w:ascii="Times New Roman" w:hAnsi="Times New Roman" w:cs="Times New Roman"/>
          <w:b/>
          <w:sz w:val="28"/>
          <w:szCs w:val="28"/>
          <w:lang w:val="uk-UA"/>
        </w:rPr>
        <w:t>Практична частина</w:t>
      </w:r>
    </w:p>
    <w:p w:rsidR="00D45467" w:rsidRPr="000B16AF" w:rsidRDefault="000B16AF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B16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Алгебра </w:t>
      </w:r>
    </w:p>
    <w:p w:rsidR="00D45467" w:rsidRDefault="00D4546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D4546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0CFA646" wp14:editId="092A770B">
            <wp:extent cx="3995531" cy="844826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29966" cy="852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467" w:rsidRPr="000B16AF" w:rsidRDefault="00D45467" w:rsidP="00D4546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B16AF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0B16AF">
        <w:rPr>
          <w:rFonts w:ascii="Times New Roman" w:hAnsi="Times New Roman" w:cs="Times New Roman"/>
          <w:sz w:val="28"/>
          <w:szCs w:val="28"/>
          <w:lang w:val="uk-UA"/>
        </w:rPr>
        <w:t xml:space="preserve">. При яких значеннях параметра </w:t>
      </w:r>
      <w:r w:rsidRPr="000B16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28" type="#_x0000_t75" style="width:10.95pt;height:11.75pt" o:ole="">
            <v:imagedata r:id="rId7" o:title=""/>
          </v:shape>
          <o:OLEObject Type="Embed" ProgID="Equation.DSMT4" ShapeID="_x0000_i1028" DrawAspect="Content" ObjectID="_1667843362" r:id="rId8"/>
        </w:object>
      </w:r>
      <w:r w:rsidRPr="000B16AF">
        <w:rPr>
          <w:rFonts w:ascii="Times New Roman" w:hAnsi="Times New Roman" w:cs="Times New Roman"/>
          <w:sz w:val="28"/>
          <w:szCs w:val="28"/>
          <w:lang w:val="uk-UA"/>
        </w:rPr>
        <w:t xml:space="preserve"> з нерівності </w:t>
      </w:r>
      <w:r w:rsidRPr="000B16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160" w:dyaOrig="300">
          <v:shape id="_x0000_i1029" type="#_x0000_t75" style="width:57.9pt;height:14.85pt" o:ole="">
            <v:imagedata r:id="rId9" o:title=""/>
          </v:shape>
          <o:OLEObject Type="Embed" ProgID="Equation.DSMT4" ShapeID="_x0000_i1029" DrawAspect="Content" ObjectID="_1667843363" r:id="rId10"/>
        </w:object>
      </w:r>
      <w:r w:rsidRPr="000B16AF">
        <w:rPr>
          <w:rFonts w:ascii="Times New Roman" w:hAnsi="Times New Roman" w:cs="Times New Roman"/>
          <w:sz w:val="28"/>
          <w:szCs w:val="28"/>
          <w:lang w:val="uk-UA"/>
        </w:rPr>
        <w:t xml:space="preserve">випливає нерівність </w:t>
      </w:r>
      <w:r w:rsidRPr="000B16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020" w:dyaOrig="300">
          <v:shape id="_x0000_i1030" type="#_x0000_t75" style="width:50.85pt;height:14.85pt" o:ole="">
            <v:imagedata r:id="rId11" o:title=""/>
          </v:shape>
          <o:OLEObject Type="Embed" ProgID="Equation.DSMT4" ShapeID="_x0000_i1030" DrawAspect="Content" ObjectID="_1667843364" r:id="rId12"/>
        </w:object>
      </w:r>
      <w:r w:rsidRPr="000B16AF"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45467" w:rsidRDefault="00D45467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7AEB6FE1" wp14:editId="0D99A2E4">
            <wp:extent cx="3359426" cy="318052"/>
            <wp:effectExtent l="0" t="0" r="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65787" cy="318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16AF" w:rsidRPr="000B16AF" w:rsidRDefault="000B16AF" w:rsidP="000B16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4</w:t>
      </w:r>
      <w:r w:rsidRPr="000B1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При яких значеннях параметра </w:t>
      </w:r>
      <w:r w:rsidRPr="000B16AF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20" w:dyaOrig="240">
          <v:shape id="_x0000_i1031" type="#_x0000_t75" style="width:10.95pt;height:11.75pt" o:ole="">
            <v:imagedata r:id="rId7" o:title=""/>
          </v:shape>
          <o:OLEObject Type="Embed" ProgID="Equation.DSMT4" ShapeID="_x0000_i1031" DrawAspect="Content" ObjectID="_1667843365" r:id="rId14"/>
        </w:object>
      </w:r>
      <w:r w:rsidRPr="000B1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рівняння  </w:t>
      </w:r>
      <w:r w:rsidRPr="000B16AF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840" w:dyaOrig="420">
          <v:shape id="_x0000_i1032" type="#_x0000_t75" style="width:192.5pt;height:21.15pt" o:ole="">
            <v:imagedata r:id="rId15" o:title=""/>
          </v:shape>
          <o:OLEObject Type="Embed" ProgID="Equation.DSMT4" ShapeID="_x0000_i1032" DrawAspect="Content" ObjectID="_1667843366" r:id="rId16"/>
        </w:object>
      </w:r>
      <w:r w:rsidRPr="000B1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є більш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</w:t>
      </w:r>
      <w:r w:rsidRPr="000B1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ніж один корінь?</w:t>
      </w:r>
    </w:p>
    <w:p w:rsidR="000B16AF" w:rsidRPr="000B16AF" w:rsidRDefault="000B16AF" w:rsidP="000B16A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5</w:t>
      </w:r>
      <w:r w:rsidRPr="000B1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При яких значеннях параметра </w:t>
      </w:r>
      <w:r w:rsidRPr="000B16AF">
        <w:rPr>
          <w:rFonts w:ascii="Times New Roman" w:eastAsia="Times New Roman" w:hAnsi="Times New Roman" w:cs="Times New Roman"/>
          <w:position w:val="-6"/>
          <w:sz w:val="28"/>
          <w:szCs w:val="28"/>
          <w:lang w:val="uk-UA" w:eastAsia="ru-RU"/>
        </w:rPr>
        <w:object w:dxaOrig="220" w:dyaOrig="240">
          <v:shape id="_x0000_i1033" type="#_x0000_t75" style="width:10.95pt;height:11.75pt" o:ole="">
            <v:imagedata r:id="rId7" o:title=""/>
          </v:shape>
          <o:OLEObject Type="Embed" ProgID="Equation.DSMT4" ShapeID="_x0000_i1033" DrawAspect="Content" ObjectID="_1667843367" r:id="rId17"/>
        </w:object>
      </w:r>
      <w:r w:rsidRPr="000B1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B1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рівняння </w:t>
      </w:r>
      <w:r w:rsidRPr="000B16AF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4400" w:dyaOrig="420">
          <v:shape id="_x0000_i1034" type="#_x0000_t75" style="width:220.7pt;height:21.15pt" o:ole="">
            <v:imagedata r:id="rId18" o:title=""/>
          </v:shape>
          <o:OLEObject Type="Embed" ProgID="Equation.DSMT4" ShapeID="_x0000_i1034" DrawAspect="Content" ObjectID="_1667843368" r:id="rId19"/>
        </w:object>
      </w:r>
      <w:r w:rsidRPr="000B1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має </w:t>
      </w:r>
      <w:r w:rsidRPr="000B16A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</w:t>
      </w:r>
      <w:r w:rsidRPr="000B1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кореня, що належать відрізку </w:t>
      </w:r>
      <w:r w:rsidRPr="000B16AF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ru-RU"/>
        </w:rPr>
        <w:object w:dxaOrig="800" w:dyaOrig="420">
          <v:shape id="_x0000_i1035" type="#_x0000_t75" style="width:39.9pt;height:21.15pt" o:ole="">
            <v:imagedata r:id="rId20" o:title=""/>
          </v:shape>
          <o:OLEObject Type="Embed" ProgID="Equation.DSMT4" ShapeID="_x0000_i1035" DrawAspect="Content" ObjectID="_1667843369" r:id="rId21"/>
        </w:object>
      </w:r>
      <w:r w:rsidRPr="000B1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D45467" w:rsidRPr="000B16AF" w:rsidRDefault="000B16AF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B16AF">
        <w:rPr>
          <w:rFonts w:ascii="Times New Roman" w:hAnsi="Times New Roman" w:cs="Times New Roman"/>
          <w:sz w:val="28"/>
          <w:szCs w:val="28"/>
          <w:lang w:val="uk-UA"/>
        </w:rPr>
        <w:t xml:space="preserve">6. </w:t>
      </w:r>
      <w:r w:rsidRPr="000B16AF">
        <w:rPr>
          <w:rFonts w:ascii="Times New Roman" w:hAnsi="Times New Roman" w:cs="Times New Roman"/>
          <w:sz w:val="28"/>
          <w:szCs w:val="28"/>
          <w:lang w:val="uk-UA"/>
        </w:rPr>
        <w:t xml:space="preserve">При яких значеннях параметра </w:t>
      </w:r>
      <w:r w:rsidRPr="000B16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40">
          <v:shape id="_x0000_i1036" type="#_x0000_t75" style="width:10.95pt;height:11.75pt" o:ole="">
            <v:imagedata r:id="rId7" o:title=""/>
          </v:shape>
          <o:OLEObject Type="Embed" ProgID="Equation.DSMT4" ShapeID="_x0000_i1036" DrawAspect="Content" ObjectID="_1667843370" r:id="rId22"/>
        </w:object>
      </w:r>
      <w:r w:rsidRPr="000B16AF">
        <w:rPr>
          <w:rFonts w:ascii="Times New Roman" w:hAnsi="Times New Roman" w:cs="Times New Roman"/>
          <w:sz w:val="28"/>
          <w:szCs w:val="28"/>
          <w:lang w:val="uk-UA"/>
        </w:rPr>
        <w:t xml:space="preserve"> не має розв’язків нерівність </w:t>
      </w:r>
      <w:r w:rsidRPr="000B16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20" w:dyaOrig="360">
          <v:shape id="_x0000_i1037" type="#_x0000_t75" style="width:100.95pt;height:18pt" o:ole="">
            <v:imagedata r:id="rId23" o:title=""/>
          </v:shape>
          <o:OLEObject Type="Embed" ProgID="Equation.DSMT4" ShapeID="_x0000_i1037" DrawAspect="Content" ObjectID="_1667843371" r:id="rId24"/>
        </w:object>
      </w:r>
      <w:r w:rsidRPr="000B16A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16AF" w:rsidRPr="000B16AF" w:rsidRDefault="000B16AF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0B16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Геометрія </w:t>
      </w:r>
    </w:p>
    <w:p w:rsidR="00D45467" w:rsidRPr="00D45467" w:rsidRDefault="00D45467" w:rsidP="00D4546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1. На сторонах  рівнобедреного трикутника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FE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(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F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Е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) взяті точки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B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C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і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D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аким чином, що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B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=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BC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D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DE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=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FE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</w:t>
      </w:r>
      <w:r w:rsidR="00D2129B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(див. рис.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)Знайти: </w:t>
      </w:r>
      <w:r w:rsidRPr="00D45467">
        <w:rPr>
          <w:rFonts w:ascii="Times New Roman" w:eastAsia="Times New Roman" w:hAnsi="Times New Roman" w:cs="Times New Roman"/>
          <w:position w:val="-4"/>
          <w:sz w:val="28"/>
          <w:szCs w:val="28"/>
          <w:lang w:val="uk-UA" w:eastAsia="ru-RU"/>
        </w:rPr>
        <w:object w:dxaOrig="820" w:dyaOrig="279">
          <v:shape id="_x0000_i1025" type="#_x0000_t75" style="width:40.7pt;height:14.1pt" o:ole="">
            <v:imagedata r:id="rId25" o:title=""/>
          </v:shape>
          <o:OLEObject Type="Embed" ProgID="Equation.DSMT4" ShapeID="_x0000_i1025" DrawAspect="Content" ObjectID="_1667843372" r:id="rId26"/>
        </w:objec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D45467" w:rsidRPr="00D45467" w:rsidRDefault="00D45467" w:rsidP="00D4546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490980" cy="1838960"/>
            <wp:effectExtent l="0" t="0" r="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980" cy="183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467" w:rsidRPr="00D45467" w:rsidRDefault="00D45467" w:rsidP="00D4546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2. В трапеції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BCD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 основами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B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CD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бісектриса  кута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B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ерпендикулярна бічній стороні 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D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перетинає її в точці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E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В якому відношенні пряма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BE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 ділить площу трапеції, якщо відомо, що довжина відрізка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E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два рази більш</w:t>
      </w:r>
      <w:r w:rsidR="000B16AF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за довжину відрізка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E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</w:p>
    <w:p w:rsidR="00D45467" w:rsidRPr="00D45467" w:rsidRDefault="00D45467" w:rsidP="00D4546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3. Довжини основи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CD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, діагоналі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BD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бокової сторони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D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рапеції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ABCD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рівні між собою і дорівнюють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p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. Довжина бокової сторони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BC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дорівнює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q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Знайти довжину діагоналі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 xml:space="preserve"> AC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D45467" w:rsidRPr="00D45467" w:rsidRDefault="00D45467" w:rsidP="00D4546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lastRenderedPageBreak/>
        <w:t xml:space="preserve">4. Трапеція розділена діагоналями на чотири частини. Визначити її площу, якщо відомі площі її частин, що прилягають до основи </w:t>
      </w:r>
      <w:r w:rsidRPr="00D45467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279" w:dyaOrig="380">
          <v:shape id="_x0000_i1026" type="#_x0000_t75" style="width:14.1pt;height:18.8pt" o:ole="">
            <v:imagedata r:id="rId28" o:title=""/>
          </v:shape>
          <o:OLEObject Type="Embed" ProgID="Equation.DSMT4" ShapeID="_x0000_i1026" DrawAspect="Content" ObjectID="_1667843373" r:id="rId29"/>
        </w:objec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і </w:t>
      </w:r>
      <w:r w:rsidRPr="00D45467">
        <w:rPr>
          <w:rFonts w:ascii="Times New Roman" w:eastAsia="Times New Roman" w:hAnsi="Times New Roman" w:cs="Times New Roman"/>
          <w:position w:val="-12"/>
          <w:sz w:val="28"/>
          <w:szCs w:val="28"/>
          <w:lang w:val="uk-UA" w:eastAsia="ru-RU"/>
        </w:rPr>
        <w:object w:dxaOrig="320" w:dyaOrig="380">
          <v:shape id="_x0000_i1027" type="#_x0000_t75" style="width:16.45pt;height:18.8pt" o:ole="">
            <v:imagedata r:id="rId30" o:title=""/>
          </v:shape>
          <o:OLEObject Type="Embed" ProgID="Equation.DSMT4" ShapeID="_x0000_i1027" DrawAspect="Content" ObjectID="_1667843374" r:id="rId31"/>
        </w:objec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D45467" w:rsidRPr="00D45467" w:rsidRDefault="00D45467" w:rsidP="00D4546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5. Діаметр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CD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паралельний хорді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АВ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того ж кола. Знайти довжину цієї хорди, якщо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АС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= 3, </w:t>
      </w:r>
      <w:r w:rsidRPr="00D4546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ВС</w:t>
      </w:r>
      <w:r w:rsidRPr="00D4546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= 4.</w:t>
      </w:r>
    </w:p>
    <w:p w:rsidR="00D45467" w:rsidRPr="00D2129B" w:rsidRDefault="00D2129B" w:rsidP="00D2129B">
      <w:pPr>
        <w:pStyle w:val="a5"/>
        <w:numPr>
          <w:ilvl w:val="0"/>
          <w:numId w:val="1"/>
        </w:numPr>
        <w:rPr>
          <w:noProof/>
          <w:lang w:val="uk-UA" w:eastAsia="ru-RU"/>
        </w:rPr>
      </w:pPr>
      <w:r w:rsidRPr="00D2129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D2129B">
        <w:rPr>
          <w:noProof/>
          <w:lang w:eastAsia="ru-RU"/>
        </w:rPr>
        <w:t xml:space="preserve"> </w:t>
      </w:r>
      <w:r>
        <w:rPr>
          <w:noProof/>
          <w:lang w:eastAsia="ru-RU"/>
        </w:rPr>
        <w:drawing>
          <wp:inline distT="0" distB="0" distL="0" distR="0" wp14:anchorId="7C1BAC07" wp14:editId="4CA37EDB">
            <wp:extent cx="5645426" cy="232248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861028" cy="241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129B" w:rsidRPr="00D2129B" w:rsidRDefault="00D2129B" w:rsidP="00D2129B">
      <w:pPr>
        <w:pStyle w:val="a5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39E081FD" wp14:editId="74E7AAC9">
            <wp:extent cx="5744818" cy="467139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44816" cy="4671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2129B" w:rsidRPr="00D212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Рисунок 5" o:spid="_x0000_i1028" type="#_x0000_t75" style="width:11.75pt;height:10.15pt;visibility:visible;mso-wrap-style:square" o:bullet="t">
        <v:imagedata r:id="rId1" o:title=""/>
      </v:shape>
    </w:pict>
  </w:numPicBullet>
  <w:abstractNum w:abstractNumId="0">
    <w:nsid w:val="30A44F19"/>
    <w:multiLevelType w:val="hybridMultilevel"/>
    <w:tmpl w:val="57888F4E"/>
    <w:lvl w:ilvl="0" w:tplc="4E0C7E3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7E8A0A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FB67B7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8E4730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6845A5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B9E0FF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A4175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E12482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93C45A9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2E4C"/>
    <w:rsid w:val="000B16AF"/>
    <w:rsid w:val="002F2E4C"/>
    <w:rsid w:val="005B6AF3"/>
    <w:rsid w:val="00D2129B"/>
    <w:rsid w:val="00D45467"/>
    <w:rsid w:val="00F86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454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45467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2129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454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45467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212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224</Words>
  <Characters>1283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0-11-25T18:37:00Z</dcterms:created>
  <dcterms:modified xsi:type="dcterms:W3CDTF">2020-11-25T19:02:00Z</dcterms:modified>
</cp:coreProperties>
</file>